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1C2B8F" w14:textId="095BC399" w:rsidR="00747425" w:rsidRPr="00747425" w:rsidRDefault="00A44492" w:rsidP="00747425">
      <w:pPr>
        <w:jc w:val="center"/>
        <w:rPr>
          <w:rFonts w:ascii="Calibri" w:hAnsi="Calibri"/>
          <w:b/>
          <w:u w:val="single"/>
        </w:rPr>
      </w:pPr>
      <w:proofErr w:type="gramStart"/>
      <w:r>
        <w:rPr>
          <w:rFonts w:ascii="Calibri" w:hAnsi="Calibri"/>
          <w:b/>
          <w:u w:val="single"/>
        </w:rPr>
        <w:t>6.G.3</w:t>
      </w:r>
      <w:proofErr w:type="gramEnd"/>
      <w:r>
        <w:rPr>
          <w:rFonts w:ascii="Calibri" w:hAnsi="Calibri"/>
          <w:b/>
          <w:u w:val="single"/>
        </w:rPr>
        <w:t xml:space="preserve"> </w:t>
      </w:r>
      <w:r w:rsidR="003167C4">
        <w:rPr>
          <w:rFonts w:ascii="Calibri" w:hAnsi="Calibri"/>
          <w:b/>
          <w:u w:val="single"/>
        </w:rPr>
        <w:t xml:space="preserve">Plotting Polygons </w:t>
      </w:r>
      <w:r>
        <w:rPr>
          <w:rFonts w:ascii="Calibri" w:hAnsi="Calibri"/>
          <w:b/>
          <w:u w:val="single"/>
        </w:rPr>
        <w:t>Team Challenge</w:t>
      </w:r>
    </w:p>
    <w:p w14:paraId="23BFD482" w14:textId="77777777" w:rsidR="00747425" w:rsidRPr="00747425" w:rsidRDefault="00747425" w:rsidP="00747425">
      <w:pPr>
        <w:jc w:val="center"/>
        <w:rPr>
          <w:rFonts w:ascii="Calibri" w:hAnsi="Calibri"/>
          <w:b/>
          <w:u w:val="single"/>
        </w:rPr>
      </w:pPr>
    </w:p>
    <w:p w14:paraId="15E0604A" w14:textId="57C044EC" w:rsidR="00747425" w:rsidRPr="00747425" w:rsidRDefault="00747425" w:rsidP="00747425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>Working with a partner, answer the following questions.</w:t>
      </w:r>
    </w:p>
    <w:p w14:paraId="728671E5" w14:textId="77777777" w:rsidR="00747425" w:rsidRPr="00747425" w:rsidRDefault="00747425" w:rsidP="00747425">
      <w:pPr>
        <w:rPr>
          <w:rFonts w:ascii="Calibri" w:hAnsi="Calibri"/>
          <w:b/>
        </w:rPr>
      </w:pPr>
    </w:p>
    <w:p w14:paraId="55ED42EB" w14:textId="0620F0F9" w:rsidR="00747425" w:rsidRPr="00747425" w:rsidRDefault="00747425" w:rsidP="00747425">
      <w:pPr>
        <w:rPr>
          <w:rFonts w:ascii="Calibri" w:hAnsi="Calibri"/>
        </w:rPr>
      </w:pPr>
      <w:r w:rsidRPr="00747425">
        <w:rPr>
          <w:rFonts w:ascii="Calibri" w:hAnsi="Calibri"/>
        </w:rPr>
        <w:t>1. For each of the following sets of points do the following:</w:t>
      </w:r>
    </w:p>
    <w:p w14:paraId="1148449D" w14:textId="2BB44540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 xml:space="preserve">Plot the points on the coordinate plane and label </w:t>
      </w:r>
      <w:r w:rsidR="008C2577">
        <w:rPr>
          <w:rFonts w:ascii="Calibri" w:hAnsi="Calibri"/>
        </w:rPr>
        <w:t xml:space="preserve">each vertex </w:t>
      </w:r>
      <w:r w:rsidRPr="00747425">
        <w:rPr>
          <w:rFonts w:ascii="Calibri" w:hAnsi="Calibri"/>
        </w:rPr>
        <w:t>with the appropriate letter</w:t>
      </w:r>
    </w:p>
    <w:p w14:paraId="42F7BD02" w14:textId="03A5E8E0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>Name the polygon formed</w:t>
      </w:r>
    </w:p>
    <w:p w14:paraId="5EBC94D0" w14:textId="0EE38FC7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>Label each side as a horizontal line, vertical line, or slanted line</w:t>
      </w:r>
    </w:p>
    <w:p w14:paraId="6DC38EF4" w14:textId="77777777" w:rsidR="00747425" w:rsidRPr="00747425" w:rsidRDefault="00747425" w:rsidP="00747425">
      <w:pPr>
        <w:pStyle w:val="ListParagraph"/>
        <w:ind w:left="773"/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747425" w:rsidRPr="00747425" w14:paraId="7746BE89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BC1C8B4" w14:textId="58453A56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>Set #1:</w:t>
            </w:r>
          </w:p>
          <w:p w14:paraId="743D61D3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  <w:position w:val="-62"/>
              </w:rPr>
              <w:object w:dxaOrig="1020" w:dyaOrig="1380" w14:anchorId="163CB5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5pt;height:69.5pt" o:ole="">
                  <v:imagedata r:id="rId8" o:title=""/>
                </v:shape>
                <o:OLEObject Type="Embed" ProgID="Equation.DSMT4" ShapeID="_x0000_i1025" DrawAspect="Content" ObjectID="_1485846336" r:id="rId9"/>
              </w:object>
            </w:r>
          </w:p>
          <w:p w14:paraId="71DEE3F2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</w:p>
          <w:p w14:paraId="0EDBA457" w14:textId="1702D7B1" w:rsidR="00747425" w:rsidRPr="00747425" w:rsidRDefault="00747425" w:rsidP="00747425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 xml:space="preserve">The polygon formed by the points is a: 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B3C66F6" w14:textId="77777777" w:rsidR="00747425" w:rsidRPr="00747425" w:rsidRDefault="00747425" w:rsidP="005E0941">
            <w:pPr>
              <w:rPr>
                <w:rFonts w:ascii="Calibri" w:hAnsi="Calibri" w:cs="Times New Roman"/>
                <w:noProof/>
              </w:rPr>
            </w:pPr>
            <w:r w:rsidRPr="00747425">
              <w:rPr>
                <w:rFonts w:ascii="Calibri" w:hAnsi="Calibri" w:cs="Times New Roman"/>
                <w:noProof/>
              </w:rPr>
              <w:drawing>
                <wp:inline distT="0" distB="0" distL="0" distR="0" wp14:anchorId="4112FFFE" wp14:editId="10F39309">
                  <wp:extent cx="2743200" cy="2796036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796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425" w:rsidRPr="00747425" w14:paraId="4236B43F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F2C4D16" w14:textId="7603ABC5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>Set #2:</w:t>
            </w:r>
          </w:p>
          <w:p w14:paraId="41961E28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  <w:position w:val="-62"/>
              </w:rPr>
              <w:object w:dxaOrig="840" w:dyaOrig="1380" w14:anchorId="4C57CBA5">
                <v:shape id="_x0000_i1026" type="#_x0000_t75" style="width:41.5pt;height:69.5pt" o:ole="">
                  <v:imagedata r:id="rId11" o:title=""/>
                </v:shape>
                <o:OLEObject Type="Embed" ProgID="Equation.DSMT4" ShapeID="_x0000_i1026" DrawAspect="Content" ObjectID="_1485846337" r:id="rId12"/>
              </w:object>
            </w:r>
          </w:p>
          <w:p w14:paraId="370FC437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</w:p>
          <w:p w14:paraId="53F20BE3" w14:textId="72E74A18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 xml:space="preserve">The polygon formed by the points is a: 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07BEEA7F" w14:textId="2E126BF0" w:rsidR="00747425" w:rsidRPr="00747425" w:rsidRDefault="00747425" w:rsidP="005E0941">
            <w:pPr>
              <w:rPr>
                <w:rFonts w:ascii="Calibri" w:hAnsi="Calibri" w:cs="Times New Roman"/>
                <w:noProof/>
              </w:rPr>
            </w:pPr>
            <w:r w:rsidRPr="00747425">
              <w:rPr>
                <w:rFonts w:ascii="Calibri" w:hAnsi="Calibri" w:cs="Times New Roman"/>
                <w:noProof/>
              </w:rPr>
              <w:drawing>
                <wp:inline distT="0" distB="0" distL="0" distR="0" wp14:anchorId="13C39B59" wp14:editId="522B71E8">
                  <wp:extent cx="2743200" cy="2796036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796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0F73D3" w14:textId="0A947843" w:rsidR="00747425" w:rsidRPr="00747425" w:rsidRDefault="00747425">
      <w:pPr>
        <w:spacing w:line="276" w:lineRule="auto"/>
        <w:rPr>
          <w:rFonts w:ascii="Calibri" w:hAnsi="Calibri"/>
        </w:rPr>
      </w:pPr>
    </w:p>
    <w:p w14:paraId="7E1C11B6" w14:textId="77777777" w:rsidR="00747425" w:rsidRPr="00747425" w:rsidRDefault="00747425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br w:type="page"/>
      </w:r>
    </w:p>
    <w:p w14:paraId="21903FB6" w14:textId="35C72319" w:rsidR="00747425" w:rsidRPr="00747425" w:rsidRDefault="00747425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lastRenderedPageBreak/>
        <w:t xml:space="preserve">2. On the coordinate plane draw </w:t>
      </w:r>
      <w:r>
        <w:rPr>
          <w:rFonts w:ascii="Calibri" w:hAnsi="Calibri"/>
        </w:rPr>
        <w:t>a</w:t>
      </w:r>
      <w:r w:rsidRPr="00747425">
        <w:rPr>
          <w:rFonts w:ascii="Calibri" w:hAnsi="Calibri"/>
        </w:rPr>
        <w:t xml:space="preserve"> polygon that matches all the clues given. </w:t>
      </w:r>
    </w:p>
    <w:p w14:paraId="41F61E4C" w14:textId="77777777" w:rsidR="00747425" w:rsidRPr="00747425" w:rsidRDefault="00747425">
      <w:pPr>
        <w:spacing w:line="276" w:lineRule="auto"/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747425" w:rsidRPr="00747425" w14:paraId="47AF57F7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1E7FAF2" w14:textId="5AE21D5A" w:rsidR="00747425" w:rsidRPr="00747425" w:rsidRDefault="00E97656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Clues for Mystery </w:t>
            </w:r>
            <w:r w:rsidR="00747425" w:rsidRPr="00747425">
              <w:rPr>
                <w:rFonts w:ascii="Calibri" w:hAnsi="Calibri" w:cs="Times New Roman"/>
              </w:rPr>
              <w:t xml:space="preserve">Polygon </w:t>
            </w:r>
            <w:r w:rsidR="00564214">
              <w:rPr>
                <w:rFonts w:ascii="Calibri" w:hAnsi="Calibri" w:cs="Times New Roman"/>
              </w:rPr>
              <w:t>#</w:t>
            </w:r>
            <w:r w:rsidR="00747425" w:rsidRPr="00747425">
              <w:rPr>
                <w:rFonts w:ascii="Calibri" w:hAnsi="Calibri" w:cs="Times New Roman"/>
              </w:rPr>
              <w:t>1:</w:t>
            </w:r>
          </w:p>
          <w:p w14:paraId="1B139E2E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</w:p>
          <w:p w14:paraId="50409D68" w14:textId="77777777" w:rsidR="00E97656" w:rsidRDefault="00E97656" w:rsidP="00747425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47C00D1" wp14:editId="267862AC">
                  <wp:extent cx="285750" cy="344739"/>
                  <wp:effectExtent l="0" t="0" r="0" b="11430"/>
                  <wp:docPr id="34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7425">
              <w:rPr>
                <w:rFonts w:ascii="Calibri" w:hAnsi="Calibri" w:cs="Times New Roman"/>
              </w:rPr>
              <w:t xml:space="preserve">I am made up of four lines. </w:t>
            </w:r>
          </w:p>
          <w:p w14:paraId="07607462" w14:textId="77777777" w:rsidR="00E97656" w:rsidRDefault="00E97656" w:rsidP="00747425">
            <w:pPr>
              <w:rPr>
                <w:rFonts w:ascii="Calibri" w:hAnsi="Calibri" w:cs="Times New Roman"/>
              </w:rPr>
            </w:pPr>
          </w:p>
          <w:p w14:paraId="1F1EC4F3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3C5BCE7" wp14:editId="23ECA557">
                  <wp:extent cx="285750" cy="344739"/>
                  <wp:effectExtent l="0" t="0" r="0" b="11430"/>
                  <wp:docPr id="35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7425">
              <w:rPr>
                <w:rFonts w:ascii="Calibri" w:hAnsi="Calibri" w:cs="Times New Roman"/>
              </w:rPr>
              <w:t xml:space="preserve">Two of </w:t>
            </w:r>
            <w:r>
              <w:rPr>
                <w:rFonts w:ascii="Calibri" w:hAnsi="Calibri" w:cs="Times New Roman"/>
              </w:rPr>
              <w:t>my sides are vertical.</w:t>
            </w:r>
          </w:p>
          <w:p w14:paraId="2BCBA104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0F701BAB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41BAADBC" wp14:editId="31A7DA57">
                  <wp:extent cx="285750" cy="344739"/>
                  <wp:effectExtent l="0" t="0" r="0" b="11430"/>
                  <wp:docPr id="3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wo of my sides are horizontal.</w:t>
            </w:r>
          </w:p>
          <w:p w14:paraId="2F8CE24F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05D52E61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19CD9321" w14:textId="23260D33" w:rsidR="00747425" w:rsidRPr="00747425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Draw me!</w:t>
            </w:r>
            <w:r w:rsidR="00747425">
              <w:rPr>
                <w:rFonts w:ascii="Calibri" w:hAnsi="Calibri" w:cs="Times New Roman"/>
              </w:rPr>
              <w:t xml:space="preserve"> 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E922556" w14:textId="77777777" w:rsidR="00747425" w:rsidRPr="00747425" w:rsidRDefault="00747425" w:rsidP="005E0941">
            <w:pPr>
              <w:rPr>
                <w:rFonts w:ascii="Calibri" w:hAnsi="Calibri" w:cs="Times New Roman"/>
                <w:noProof/>
              </w:rPr>
            </w:pPr>
            <w:r w:rsidRPr="00747425">
              <w:rPr>
                <w:rFonts w:ascii="Calibri" w:hAnsi="Calibri" w:cs="Times New Roman"/>
                <w:noProof/>
              </w:rPr>
              <w:drawing>
                <wp:inline distT="0" distB="0" distL="0" distR="0" wp14:anchorId="0F6B8875" wp14:editId="2B5E9A77">
                  <wp:extent cx="2743200" cy="2796036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796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425" w:rsidRPr="00747425" w14:paraId="0164B474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03FC4F3C" w14:textId="59B0CBDF" w:rsidR="00747425" w:rsidRDefault="00E97656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Clues for Mystery </w:t>
            </w:r>
            <w:r w:rsidR="00747425">
              <w:rPr>
                <w:rFonts w:ascii="Calibri" w:hAnsi="Calibri" w:cs="Times New Roman"/>
              </w:rPr>
              <w:t xml:space="preserve">Polygon </w:t>
            </w:r>
            <w:r w:rsidR="00564214">
              <w:rPr>
                <w:rFonts w:ascii="Calibri" w:hAnsi="Calibri" w:cs="Times New Roman"/>
              </w:rPr>
              <w:t>#</w:t>
            </w:r>
            <w:r w:rsidR="00747425">
              <w:rPr>
                <w:rFonts w:ascii="Calibri" w:hAnsi="Calibri" w:cs="Times New Roman"/>
              </w:rPr>
              <w:t>2:</w:t>
            </w:r>
          </w:p>
          <w:p w14:paraId="7FE5A30B" w14:textId="77777777" w:rsidR="00747425" w:rsidRDefault="00747425" w:rsidP="005E0941">
            <w:pPr>
              <w:rPr>
                <w:rFonts w:ascii="Calibri" w:hAnsi="Calibri" w:cs="Times New Roman"/>
              </w:rPr>
            </w:pPr>
          </w:p>
          <w:p w14:paraId="128902BC" w14:textId="77777777" w:rsidR="00E97656" w:rsidRDefault="00E97656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4BDBE0A" wp14:editId="2E306B16">
                  <wp:extent cx="285750" cy="344739"/>
                  <wp:effectExtent l="0" t="0" r="0" b="11430"/>
                  <wp:docPr id="3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7425">
              <w:rPr>
                <w:rFonts w:ascii="Calibri" w:hAnsi="Calibri" w:cs="Times New Roman"/>
              </w:rPr>
              <w:t xml:space="preserve">I am made up of five lines. </w:t>
            </w:r>
          </w:p>
          <w:p w14:paraId="4032042D" w14:textId="77777777" w:rsidR="00E97656" w:rsidRDefault="00E97656" w:rsidP="005E0941">
            <w:pPr>
              <w:rPr>
                <w:rFonts w:ascii="Calibri" w:hAnsi="Calibri" w:cs="Times New Roman"/>
              </w:rPr>
            </w:pPr>
          </w:p>
          <w:p w14:paraId="6BC0CB71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6AB6543" wp14:editId="185888D2">
                  <wp:extent cx="285750" cy="344739"/>
                  <wp:effectExtent l="0" t="0" r="0" b="11430"/>
                  <wp:docPr id="40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7425">
              <w:rPr>
                <w:rFonts w:ascii="Calibri" w:hAnsi="Calibri" w:cs="Times New Roman"/>
              </w:rPr>
              <w:t xml:space="preserve">Two of </w:t>
            </w:r>
            <w:r>
              <w:rPr>
                <w:rFonts w:ascii="Calibri" w:hAnsi="Calibri" w:cs="Times New Roman"/>
              </w:rPr>
              <w:t>my sides are vertical.</w:t>
            </w:r>
          </w:p>
          <w:p w14:paraId="487B95AF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301CF5FB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3B9D43F" wp14:editId="5B1033D3">
                  <wp:extent cx="285750" cy="344739"/>
                  <wp:effectExtent l="0" t="0" r="0" b="11430"/>
                  <wp:docPr id="41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</w:t>
            </w:r>
            <w:r w:rsidR="00747425">
              <w:rPr>
                <w:rFonts w:ascii="Calibri" w:hAnsi="Calibri" w:cs="Times New Roman"/>
              </w:rPr>
              <w:t xml:space="preserve">wo of </w:t>
            </w:r>
            <w:r>
              <w:rPr>
                <w:rFonts w:ascii="Calibri" w:hAnsi="Calibri" w:cs="Times New Roman"/>
              </w:rPr>
              <w:t>my sides are slanted.</w:t>
            </w:r>
          </w:p>
          <w:p w14:paraId="00DB1FA4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57AF4450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85F9955" wp14:editId="068A408D">
                  <wp:extent cx="285750" cy="344739"/>
                  <wp:effectExtent l="0" t="0" r="0" b="11430"/>
                  <wp:docPr id="4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One side</w:t>
            </w:r>
            <w:r w:rsidR="00747425">
              <w:rPr>
                <w:rFonts w:ascii="Calibri" w:hAnsi="Calibri" w:cs="Times New Roman"/>
              </w:rPr>
              <w:t xml:space="preserve"> is horizontal. </w:t>
            </w:r>
          </w:p>
          <w:p w14:paraId="1EFFD81D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66D24884" w14:textId="5E2201ED" w:rsidR="00747425" w:rsidRPr="00747425" w:rsidRDefault="00747425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Draw me</w:t>
            </w:r>
            <w:r w:rsidR="00E97656">
              <w:rPr>
                <w:rFonts w:ascii="Calibri" w:hAnsi="Calibri" w:cs="Times New Roman"/>
              </w:rPr>
              <w:t>!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C34D1E3" w14:textId="77777777" w:rsidR="00747425" w:rsidRPr="00747425" w:rsidRDefault="00747425" w:rsidP="005E0941">
            <w:pPr>
              <w:rPr>
                <w:rFonts w:ascii="Calibri" w:hAnsi="Calibri" w:cs="Times New Roman"/>
                <w:noProof/>
              </w:rPr>
            </w:pPr>
            <w:r w:rsidRPr="00747425">
              <w:rPr>
                <w:rFonts w:ascii="Calibri" w:hAnsi="Calibri" w:cs="Times New Roman"/>
                <w:noProof/>
              </w:rPr>
              <w:drawing>
                <wp:inline distT="0" distB="0" distL="0" distR="0" wp14:anchorId="6758A1C7" wp14:editId="4E434FFB">
                  <wp:extent cx="2743200" cy="2796036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796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09FC58" w14:textId="77777777" w:rsidR="00747425" w:rsidRPr="00747425" w:rsidRDefault="00747425">
      <w:pPr>
        <w:spacing w:line="276" w:lineRule="auto"/>
        <w:rPr>
          <w:rFonts w:ascii="Calibri" w:hAnsi="Calibri"/>
        </w:rPr>
      </w:pPr>
    </w:p>
    <w:p w14:paraId="7CD6501E" w14:textId="35E8E06A" w:rsidR="00747425" w:rsidRPr="00747425" w:rsidRDefault="00747425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br w:type="page"/>
      </w:r>
    </w:p>
    <w:p w14:paraId="469BEF7F" w14:textId="233ED5A8" w:rsidR="00747425" w:rsidRPr="00747425" w:rsidRDefault="00A44492" w:rsidP="003167C4">
      <w:pPr>
        <w:jc w:val="center"/>
        <w:rPr>
          <w:rFonts w:ascii="Calibri" w:hAnsi="Calibri"/>
          <w:b/>
          <w:u w:val="single"/>
        </w:rPr>
      </w:pPr>
      <w:proofErr w:type="gramStart"/>
      <w:r>
        <w:rPr>
          <w:rFonts w:ascii="Calibri" w:hAnsi="Calibri"/>
          <w:b/>
          <w:u w:val="single"/>
        </w:rPr>
        <w:lastRenderedPageBreak/>
        <w:t>6.G.3</w:t>
      </w:r>
      <w:proofErr w:type="gramEnd"/>
      <w:r>
        <w:rPr>
          <w:rFonts w:ascii="Calibri" w:hAnsi="Calibri"/>
          <w:b/>
          <w:u w:val="single"/>
        </w:rPr>
        <w:t xml:space="preserve"> </w:t>
      </w:r>
      <w:r w:rsidR="003167C4">
        <w:rPr>
          <w:rFonts w:ascii="Calibri" w:hAnsi="Calibri"/>
          <w:b/>
          <w:u w:val="single"/>
        </w:rPr>
        <w:t xml:space="preserve">Plotting Polygons </w:t>
      </w:r>
      <w:r>
        <w:rPr>
          <w:rFonts w:ascii="Calibri" w:hAnsi="Calibri"/>
          <w:b/>
          <w:u w:val="single"/>
        </w:rPr>
        <w:t>Team Challenge</w:t>
      </w:r>
      <w:r w:rsidR="003167C4">
        <w:rPr>
          <w:rFonts w:ascii="Calibri" w:hAnsi="Calibri"/>
          <w:b/>
          <w:u w:val="single"/>
        </w:rPr>
        <w:t xml:space="preserve"> </w:t>
      </w:r>
      <w:r w:rsidR="00747425">
        <w:rPr>
          <w:rFonts w:ascii="Calibri" w:hAnsi="Calibri"/>
          <w:b/>
          <w:u w:val="single"/>
        </w:rPr>
        <w:t>(Answer Key)</w:t>
      </w:r>
    </w:p>
    <w:p w14:paraId="673FB8B8" w14:textId="77777777" w:rsidR="00747425" w:rsidRPr="00747425" w:rsidRDefault="00747425" w:rsidP="00747425">
      <w:pPr>
        <w:jc w:val="center"/>
        <w:rPr>
          <w:rFonts w:ascii="Calibri" w:hAnsi="Calibri"/>
          <w:b/>
          <w:u w:val="single"/>
        </w:rPr>
      </w:pPr>
    </w:p>
    <w:p w14:paraId="129E6607" w14:textId="77777777" w:rsidR="00747425" w:rsidRPr="00747425" w:rsidRDefault="00747425" w:rsidP="00747425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>Working with a partner, answer the following questions.</w:t>
      </w:r>
    </w:p>
    <w:p w14:paraId="61BCE5B2" w14:textId="77777777" w:rsidR="00747425" w:rsidRPr="00747425" w:rsidRDefault="00747425" w:rsidP="00747425">
      <w:pPr>
        <w:rPr>
          <w:rFonts w:ascii="Calibri" w:hAnsi="Calibri"/>
          <w:b/>
        </w:rPr>
      </w:pPr>
    </w:p>
    <w:p w14:paraId="26C4BEA0" w14:textId="77777777" w:rsidR="00747425" w:rsidRPr="00747425" w:rsidRDefault="00747425" w:rsidP="00747425">
      <w:pPr>
        <w:rPr>
          <w:rFonts w:ascii="Calibri" w:hAnsi="Calibri"/>
        </w:rPr>
      </w:pPr>
      <w:r w:rsidRPr="00747425">
        <w:rPr>
          <w:rFonts w:ascii="Calibri" w:hAnsi="Calibri"/>
        </w:rPr>
        <w:t>1. For each of the following sets of points do the following:</w:t>
      </w:r>
    </w:p>
    <w:p w14:paraId="64D1B53F" w14:textId="3DD16026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 xml:space="preserve">Plot the points on the coordinate plane and label </w:t>
      </w:r>
      <w:r w:rsidR="008C2577">
        <w:rPr>
          <w:rFonts w:ascii="Calibri" w:hAnsi="Calibri"/>
        </w:rPr>
        <w:t xml:space="preserve">each vertex </w:t>
      </w:r>
      <w:r w:rsidRPr="00747425">
        <w:rPr>
          <w:rFonts w:ascii="Calibri" w:hAnsi="Calibri"/>
        </w:rPr>
        <w:t>with the appropriate letter</w:t>
      </w:r>
    </w:p>
    <w:p w14:paraId="5C2329C5" w14:textId="77777777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>Name the polygon formed</w:t>
      </w:r>
    </w:p>
    <w:p w14:paraId="4C065C62" w14:textId="77777777" w:rsidR="00747425" w:rsidRPr="00747425" w:rsidRDefault="00747425" w:rsidP="00747425">
      <w:pPr>
        <w:pStyle w:val="ListParagraph"/>
        <w:numPr>
          <w:ilvl w:val="0"/>
          <w:numId w:val="5"/>
        </w:numPr>
        <w:rPr>
          <w:rFonts w:ascii="Calibri" w:hAnsi="Calibri"/>
        </w:rPr>
      </w:pPr>
      <w:r w:rsidRPr="00747425">
        <w:rPr>
          <w:rFonts w:ascii="Calibri" w:hAnsi="Calibri"/>
        </w:rPr>
        <w:t>Label each side as a horizontal line, vertical line, or slanted line</w:t>
      </w:r>
    </w:p>
    <w:p w14:paraId="2B12F212" w14:textId="77777777" w:rsidR="00747425" w:rsidRPr="00747425" w:rsidRDefault="00747425" w:rsidP="00747425">
      <w:pPr>
        <w:pStyle w:val="ListParagraph"/>
        <w:ind w:left="773"/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747425" w:rsidRPr="00747425" w14:paraId="352814CC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10DD678C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>Set #1:</w:t>
            </w:r>
          </w:p>
          <w:p w14:paraId="18DA1285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  <w:position w:val="-62"/>
              </w:rPr>
              <w:object w:dxaOrig="1020" w:dyaOrig="1380" w14:anchorId="02A3D40C">
                <v:shape id="_x0000_i1027" type="#_x0000_t75" style="width:51.5pt;height:69.5pt" o:ole="">
                  <v:imagedata r:id="rId8" o:title=""/>
                </v:shape>
                <o:OLEObject Type="Embed" ProgID="Equation.DSMT4" ShapeID="_x0000_i1027" DrawAspect="Content" ObjectID="_1485846338" r:id="rId14"/>
              </w:object>
            </w:r>
          </w:p>
          <w:p w14:paraId="010535B0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</w:p>
          <w:p w14:paraId="2BBB0119" w14:textId="77777777" w:rsid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 xml:space="preserve">The polygon formed by the points is a: </w:t>
            </w:r>
          </w:p>
          <w:p w14:paraId="4025E8A9" w14:textId="77777777" w:rsidR="006F16F7" w:rsidRDefault="006F16F7" w:rsidP="005E0941">
            <w:pPr>
              <w:rPr>
                <w:rFonts w:ascii="Calibri" w:hAnsi="Calibri" w:cs="Times New Roman"/>
              </w:rPr>
            </w:pPr>
          </w:p>
          <w:p w14:paraId="0BD09719" w14:textId="4E43CFE6" w:rsidR="006F16F7" w:rsidRDefault="006F16F7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Trapezoid</w:t>
            </w:r>
          </w:p>
          <w:p w14:paraId="1A8B90D6" w14:textId="77777777" w:rsidR="006F16F7" w:rsidRDefault="006F16F7" w:rsidP="005E0941">
            <w:pPr>
              <w:rPr>
                <w:rFonts w:ascii="Calibri" w:hAnsi="Calibri" w:cs="Times New Roman"/>
              </w:rPr>
            </w:pPr>
          </w:p>
          <w:p w14:paraId="3FE94B59" w14:textId="774012E4" w:rsidR="006F16F7" w:rsidRPr="00747425" w:rsidRDefault="006F16F7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op side is slanted, left side is vertical, right side is vertical, bottom side is horizontal)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3FC67D4" w14:textId="199B7AA8" w:rsidR="00747425" w:rsidRPr="00747425" w:rsidRDefault="006F16F7" w:rsidP="006F16F7">
            <w:pPr>
              <w:jc w:val="center"/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8F2010" wp14:editId="63851197">
                      <wp:simplePos x="0" y="0"/>
                      <wp:positionH relativeFrom="column">
                        <wp:posOffset>1188720</wp:posOffset>
                      </wp:positionH>
                      <wp:positionV relativeFrom="paragraph">
                        <wp:posOffset>630555</wp:posOffset>
                      </wp:positionV>
                      <wp:extent cx="685800" cy="228600"/>
                      <wp:effectExtent l="0" t="0" r="0" b="0"/>
                      <wp:wrapSquare wrapText="bothSides"/>
                      <wp:docPr id="37" name="Text Box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858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3AABA3" w14:textId="77777777" w:rsidR="006F16F7" w:rsidRDefault="006F16F7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37" o:spid="_x0000_s1026" type="#_x0000_t202" style="position:absolute;left:0;text-align:left;margin-left:93.6pt;margin-top:49.65pt;width:54pt;height:1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" filled="f" stroked="f">
                      <v:textbox>
                        <w:txbxContent>
                          <w:p w14:paraId="083AABA3" w14:textId="77777777" w:rsidR="006F16F7" w:rsidRDefault="006F16F7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48559FE" wp14:editId="58F625C8">
                  <wp:extent cx="2743200" cy="2511824"/>
                  <wp:effectExtent l="0" t="0" r="0" b="3175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511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425" w:rsidRPr="00747425" w14:paraId="01C0C818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DB2956C" w14:textId="39A47BC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>Set #2:</w:t>
            </w:r>
          </w:p>
          <w:p w14:paraId="271B3CBB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  <w:position w:val="-62"/>
              </w:rPr>
              <w:object w:dxaOrig="840" w:dyaOrig="1380" w14:anchorId="620A779F">
                <v:shape id="_x0000_i1028" type="#_x0000_t75" style="width:41.5pt;height:69.5pt" o:ole="">
                  <v:imagedata r:id="rId11" o:title=""/>
                </v:shape>
                <o:OLEObject Type="Embed" ProgID="Equation.DSMT4" ShapeID="_x0000_i1028" DrawAspect="Content" ObjectID="_1485846339" r:id="rId16"/>
              </w:object>
            </w:r>
          </w:p>
          <w:p w14:paraId="5AF5AC5F" w14:textId="77777777" w:rsidR="00747425" w:rsidRPr="00747425" w:rsidRDefault="00747425" w:rsidP="005E0941">
            <w:pPr>
              <w:rPr>
                <w:rFonts w:ascii="Calibri" w:hAnsi="Calibri" w:cs="Times New Roman"/>
              </w:rPr>
            </w:pPr>
          </w:p>
          <w:p w14:paraId="76144A50" w14:textId="77777777" w:rsidR="00747425" w:rsidRDefault="00747425" w:rsidP="005E0941">
            <w:pPr>
              <w:rPr>
                <w:rFonts w:ascii="Calibri" w:hAnsi="Calibri" w:cs="Times New Roman"/>
              </w:rPr>
            </w:pPr>
            <w:r w:rsidRPr="00747425">
              <w:rPr>
                <w:rFonts w:ascii="Calibri" w:hAnsi="Calibri" w:cs="Times New Roman"/>
              </w:rPr>
              <w:t xml:space="preserve">The polygon formed by the points is a: </w:t>
            </w:r>
          </w:p>
          <w:p w14:paraId="2EF14607" w14:textId="77777777" w:rsidR="006F16F7" w:rsidRDefault="006F16F7" w:rsidP="005E0941">
            <w:pPr>
              <w:rPr>
                <w:rFonts w:ascii="Calibri" w:hAnsi="Calibri" w:cs="Times New Roman"/>
              </w:rPr>
            </w:pPr>
          </w:p>
          <w:p w14:paraId="79184C49" w14:textId="451698A3" w:rsidR="006F16F7" w:rsidRDefault="006F16F7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arallelogram</w:t>
            </w:r>
          </w:p>
          <w:p w14:paraId="3433933E" w14:textId="77777777" w:rsidR="006F16F7" w:rsidRDefault="006F16F7" w:rsidP="005E0941">
            <w:pPr>
              <w:rPr>
                <w:rFonts w:ascii="Calibri" w:hAnsi="Calibri" w:cs="Times New Roman"/>
              </w:rPr>
            </w:pPr>
          </w:p>
          <w:p w14:paraId="0EEA7252" w14:textId="375D85DD" w:rsidR="006F16F7" w:rsidRDefault="006F16F7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(top side is horizontal, left side is slanted, right side is slanted, bottom side is horizontal)</w:t>
            </w:r>
          </w:p>
          <w:p w14:paraId="0373D082" w14:textId="77777777" w:rsidR="006F16F7" w:rsidRDefault="006F16F7" w:rsidP="005E0941">
            <w:pPr>
              <w:rPr>
                <w:rFonts w:ascii="Calibri" w:hAnsi="Calibri" w:cs="Times New Roman"/>
              </w:rPr>
            </w:pPr>
          </w:p>
          <w:p w14:paraId="1DE29B92" w14:textId="77777777" w:rsidR="006F16F7" w:rsidRPr="00747425" w:rsidRDefault="006F16F7" w:rsidP="005E0941">
            <w:pPr>
              <w:rPr>
                <w:rFonts w:ascii="Calibri" w:hAnsi="Calibri" w:cs="Times New Roman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976E876" w14:textId="590F1409" w:rsidR="00747425" w:rsidRPr="00747425" w:rsidRDefault="006F16F7" w:rsidP="005E0941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025FC922" wp14:editId="045AEAE0">
                  <wp:extent cx="2743200" cy="2515742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515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C8F04C" w14:textId="77777777" w:rsidR="00747425" w:rsidRPr="00747425" w:rsidRDefault="00747425" w:rsidP="00747425">
      <w:pPr>
        <w:spacing w:line="276" w:lineRule="auto"/>
        <w:rPr>
          <w:rFonts w:ascii="Calibri" w:hAnsi="Calibri"/>
        </w:rPr>
      </w:pPr>
    </w:p>
    <w:p w14:paraId="46B77A90" w14:textId="77777777" w:rsidR="00747425" w:rsidRPr="00747425" w:rsidRDefault="00747425" w:rsidP="00747425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br w:type="page"/>
      </w:r>
    </w:p>
    <w:p w14:paraId="07E5C6D3" w14:textId="77777777" w:rsidR="00747425" w:rsidRPr="00747425" w:rsidRDefault="00747425" w:rsidP="00747425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lastRenderedPageBreak/>
        <w:t xml:space="preserve">2. On the coordinate plane draw </w:t>
      </w:r>
      <w:r>
        <w:rPr>
          <w:rFonts w:ascii="Calibri" w:hAnsi="Calibri"/>
        </w:rPr>
        <w:t>a</w:t>
      </w:r>
      <w:r w:rsidRPr="00747425">
        <w:rPr>
          <w:rFonts w:ascii="Calibri" w:hAnsi="Calibri"/>
        </w:rPr>
        <w:t xml:space="preserve"> polygon that matches all the clues given. </w:t>
      </w:r>
    </w:p>
    <w:p w14:paraId="15093E55" w14:textId="77777777" w:rsidR="00747425" w:rsidRPr="00747425" w:rsidRDefault="00747425" w:rsidP="00747425">
      <w:pPr>
        <w:spacing w:line="276" w:lineRule="auto"/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747425" w:rsidRPr="00747425" w14:paraId="4FDC49CD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56DEA1EF" w14:textId="77777777" w:rsidR="00E97656" w:rsidRPr="00747425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Clues for Mystery </w:t>
            </w:r>
            <w:r w:rsidRPr="00747425">
              <w:rPr>
                <w:rFonts w:ascii="Calibri" w:hAnsi="Calibri" w:cs="Times New Roman"/>
              </w:rPr>
              <w:t xml:space="preserve">Polygon </w:t>
            </w:r>
            <w:r>
              <w:rPr>
                <w:rFonts w:ascii="Calibri" w:hAnsi="Calibri" w:cs="Times New Roman"/>
              </w:rPr>
              <w:t>#</w:t>
            </w:r>
            <w:r w:rsidRPr="00747425">
              <w:rPr>
                <w:rFonts w:ascii="Calibri" w:hAnsi="Calibri" w:cs="Times New Roman"/>
              </w:rPr>
              <w:t>1:</w:t>
            </w:r>
          </w:p>
          <w:p w14:paraId="35F72C76" w14:textId="77777777" w:rsidR="00E97656" w:rsidRPr="00747425" w:rsidRDefault="00E97656" w:rsidP="00E97656">
            <w:pPr>
              <w:rPr>
                <w:rFonts w:ascii="Calibri" w:hAnsi="Calibri" w:cs="Times New Roman"/>
              </w:rPr>
            </w:pPr>
          </w:p>
          <w:p w14:paraId="66716E27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512C94E9" wp14:editId="36599F1D">
                  <wp:extent cx="285750" cy="344739"/>
                  <wp:effectExtent l="0" t="0" r="0" b="11430"/>
                  <wp:docPr id="6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made up of four lines. </w:t>
            </w:r>
          </w:p>
          <w:p w14:paraId="289BAC5B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772FDEE5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739E7AA" wp14:editId="73792D36">
                  <wp:extent cx="285750" cy="344739"/>
                  <wp:effectExtent l="0" t="0" r="0" b="11430"/>
                  <wp:docPr id="69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wo of my sides are vertical.</w:t>
            </w:r>
          </w:p>
          <w:p w14:paraId="0286EE1B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0D693F7A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0AC86343" wp14:editId="4494B185">
                  <wp:extent cx="285750" cy="344739"/>
                  <wp:effectExtent l="0" t="0" r="0" b="11430"/>
                  <wp:docPr id="70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wo of my sides are horizontal.</w:t>
            </w:r>
          </w:p>
          <w:p w14:paraId="19B4F19C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4DA5A053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59CCE359" w14:textId="660461E6" w:rsidR="00252783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Draw me! </w:t>
            </w:r>
          </w:p>
          <w:p w14:paraId="176B0D4A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4D047B84" w14:textId="77777777" w:rsidR="00252783" w:rsidRDefault="00252783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Answers will vary. Make sure to show several different possibilities. </w:t>
            </w:r>
          </w:p>
          <w:p w14:paraId="1180BF62" w14:textId="5105225F" w:rsidR="00747425" w:rsidRPr="00747425" w:rsidRDefault="00747425" w:rsidP="005E0941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 </w:t>
            </w: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133ABFC9" w14:textId="2939F76B" w:rsidR="00747425" w:rsidRPr="00747425" w:rsidRDefault="00252783" w:rsidP="005E0941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4DFF49EE" wp14:editId="2D334D47">
                  <wp:extent cx="2743200" cy="2515742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515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425" w:rsidRPr="00747425" w14:paraId="43159360" w14:textId="77777777" w:rsidTr="00541305">
        <w:trPr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14:paraId="26AFADAC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Clues for Mystery Polygon #2:</w:t>
            </w:r>
          </w:p>
          <w:p w14:paraId="3CA66BC3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5780EE3B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6AC824EA" wp14:editId="1B3D152E">
                  <wp:extent cx="285750" cy="344739"/>
                  <wp:effectExtent l="0" t="0" r="0" b="11430"/>
                  <wp:docPr id="5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I am made up of five lines. </w:t>
            </w:r>
          </w:p>
          <w:p w14:paraId="084037D6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22AABD86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1162360B" wp14:editId="7FBFFD8A">
                  <wp:extent cx="285750" cy="344739"/>
                  <wp:effectExtent l="0" t="0" r="0" b="11430"/>
                  <wp:docPr id="58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wo of my sides are vertical.</w:t>
            </w:r>
          </w:p>
          <w:p w14:paraId="0B357AAD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1DAFECC8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036E8428" wp14:editId="41D0B119">
                  <wp:extent cx="285750" cy="344739"/>
                  <wp:effectExtent l="0" t="0" r="0" b="11430"/>
                  <wp:docPr id="60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>Two of my sides are slanted.</w:t>
            </w:r>
          </w:p>
          <w:p w14:paraId="011B7566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15737B23" w14:textId="77777777" w:rsidR="00E97656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7E26D941" wp14:editId="33699643">
                  <wp:extent cx="285750" cy="344739"/>
                  <wp:effectExtent l="0" t="0" r="0" b="11430"/>
                  <wp:docPr id="61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34" cy="34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Times New Roman"/>
              </w:rPr>
              <w:t xml:space="preserve">One side is horizontal. </w:t>
            </w:r>
          </w:p>
          <w:p w14:paraId="0A47A039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03551827" w14:textId="78DA53A7" w:rsidR="00252783" w:rsidRDefault="00E97656" w:rsidP="00E9765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Draw me!</w:t>
            </w:r>
          </w:p>
          <w:p w14:paraId="74B667B8" w14:textId="77777777" w:rsidR="00E97656" w:rsidRDefault="00E97656" w:rsidP="00E97656">
            <w:pPr>
              <w:rPr>
                <w:rFonts w:ascii="Calibri" w:hAnsi="Calibri" w:cs="Times New Roman"/>
              </w:rPr>
            </w:pPr>
          </w:p>
          <w:p w14:paraId="728C2FC9" w14:textId="77777777" w:rsidR="00252783" w:rsidRDefault="00252783" w:rsidP="00252783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Answers will vary. Make sure to show several different possibilities. </w:t>
            </w:r>
          </w:p>
          <w:p w14:paraId="78BB6607" w14:textId="77777777" w:rsidR="00252783" w:rsidRPr="00747425" w:rsidRDefault="00252783" w:rsidP="005E0941">
            <w:pPr>
              <w:rPr>
                <w:rFonts w:ascii="Calibri" w:hAnsi="Calibri" w:cs="Times New Roman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8461161" w14:textId="63939C62" w:rsidR="00747425" w:rsidRPr="00747425" w:rsidRDefault="00252783" w:rsidP="005E0941">
            <w:pPr>
              <w:rPr>
                <w:rFonts w:ascii="Calibri" w:hAnsi="Calibri" w:cs="Times New Roman"/>
                <w:noProof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0660F80D" wp14:editId="1C264C71">
                  <wp:extent cx="2743200" cy="2515742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515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C39B40" w14:textId="77777777" w:rsidR="00747425" w:rsidRPr="00747425" w:rsidRDefault="00747425" w:rsidP="00747425">
      <w:pPr>
        <w:spacing w:line="276" w:lineRule="auto"/>
        <w:rPr>
          <w:rFonts w:ascii="Calibri" w:hAnsi="Calibri"/>
        </w:rPr>
      </w:pPr>
    </w:p>
    <w:p w14:paraId="11F21631" w14:textId="4011BD69" w:rsidR="002F45AD" w:rsidRDefault="002F45AD" w:rsidP="00DE7C7E">
      <w:pPr>
        <w:spacing w:line="276" w:lineRule="auto"/>
        <w:rPr>
          <w:rFonts w:ascii="Calibri" w:hAnsi="Calibri"/>
        </w:rPr>
      </w:pPr>
    </w:p>
    <w:p w14:paraId="0E87AE63" w14:textId="77777777" w:rsidR="002F45AD" w:rsidRDefault="002F45AD" w:rsidP="002F45AD">
      <w:pPr>
        <w:spacing w:line="276" w:lineRule="auto"/>
        <w:rPr>
          <w:rFonts w:ascii="Calibri" w:hAnsi="Calibri"/>
        </w:rPr>
      </w:pPr>
      <w:bookmarkStart w:id="0" w:name="_GoBack"/>
      <w:bookmarkEnd w:id="0"/>
    </w:p>
    <w:sectPr w:rsidR="002F45AD" w:rsidSect="008F0AFB">
      <w:headerReference w:type="default" r:id="rId20"/>
      <w:pgSz w:w="12240" w:h="15840"/>
      <w:pgMar w:top="1170" w:right="810" w:bottom="63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9D945D" w14:textId="77777777" w:rsidR="00627268" w:rsidRDefault="00627268" w:rsidP="008F0AFB">
      <w:r>
        <w:separator/>
      </w:r>
    </w:p>
  </w:endnote>
  <w:endnote w:type="continuationSeparator" w:id="0">
    <w:p w14:paraId="5898A36E" w14:textId="77777777" w:rsidR="00627268" w:rsidRDefault="00627268" w:rsidP="008F0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6F7E4A" w14:textId="77777777" w:rsidR="00627268" w:rsidRDefault="00627268" w:rsidP="008F0AFB">
      <w:r>
        <w:separator/>
      </w:r>
    </w:p>
  </w:footnote>
  <w:footnote w:type="continuationSeparator" w:id="0">
    <w:p w14:paraId="5C38FDD4" w14:textId="77777777" w:rsidR="00627268" w:rsidRDefault="00627268" w:rsidP="008F0A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32D40A" w14:textId="77777777" w:rsidR="008F0AFB" w:rsidRDefault="008F0AFB">
    <w:pPr>
      <w:pStyle w:val="Header"/>
    </w:pPr>
    <w:r>
      <w:t xml:space="preserve">Name:  </w:t>
    </w:r>
    <w:r>
      <w:tab/>
    </w:r>
    <w:r>
      <w:tab/>
      <w:t>Dat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229A6"/>
    <w:multiLevelType w:val="hybridMultilevel"/>
    <w:tmpl w:val="E87A397C"/>
    <w:lvl w:ilvl="0" w:tplc="04090015">
      <w:start w:val="1"/>
      <w:numFmt w:val="upperLetter"/>
      <w:lvlText w:val="%1."/>
      <w:lvlJc w:val="left"/>
      <w:pPr>
        <w:ind w:left="7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">
    <w:nsid w:val="28272899"/>
    <w:multiLevelType w:val="hybridMultilevel"/>
    <w:tmpl w:val="87925DE6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2">
    <w:nsid w:val="38C81913"/>
    <w:multiLevelType w:val="hybridMultilevel"/>
    <w:tmpl w:val="50F68230"/>
    <w:lvl w:ilvl="0" w:tplc="04090001">
      <w:start w:val="1"/>
      <w:numFmt w:val="bullet"/>
      <w:lvlText w:val=""/>
      <w:lvlJc w:val="left"/>
      <w:pPr>
        <w:ind w:left="773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3">
    <w:nsid w:val="518F21C1"/>
    <w:multiLevelType w:val="hybridMultilevel"/>
    <w:tmpl w:val="4F2EF5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6721A7C"/>
    <w:multiLevelType w:val="hybridMultilevel"/>
    <w:tmpl w:val="5F98C3D8"/>
    <w:lvl w:ilvl="0" w:tplc="0409000B">
      <w:start w:val="1"/>
      <w:numFmt w:val="bullet"/>
      <w:lvlText w:val=""/>
      <w:lvlJc w:val="left"/>
      <w:pPr>
        <w:ind w:left="773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5">
    <w:nsid w:val="7F0C502B"/>
    <w:multiLevelType w:val="hybridMultilevel"/>
    <w:tmpl w:val="87925DE6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AFB"/>
    <w:rsid w:val="00214A58"/>
    <w:rsid w:val="002259E3"/>
    <w:rsid w:val="00252783"/>
    <w:rsid w:val="002F45AD"/>
    <w:rsid w:val="003167C4"/>
    <w:rsid w:val="00393269"/>
    <w:rsid w:val="00541305"/>
    <w:rsid w:val="00564214"/>
    <w:rsid w:val="005A7BAA"/>
    <w:rsid w:val="006255AE"/>
    <w:rsid w:val="00627268"/>
    <w:rsid w:val="0067537A"/>
    <w:rsid w:val="006D0EF3"/>
    <w:rsid w:val="006F16F7"/>
    <w:rsid w:val="00747425"/>
    <w:rsid w:val="0088292B"/>
    <w:rsid w:val="008C2577"/>
    <w:rsid w:val="008F0AFB"/>
    <w:rsid w:val="008F5420"/>
    <w:rsid w:val="00900DAE"/>
    <w:rsid w:val="009254D0"/>
    <w:rsid w:val="0093438F"/>
    <w:rsid w:val="00A44492"/>
    <w:rsid w:val="00A64507"/>
    <w:rsid w:val="00A660F8"/>
    <w:rsid w:val="00A91FF5"/>
    <w:rsid w:val="00AF4964"/>
    <w:rsid w:val="00B73F8D"/>
    <w:rsid w:val="00B97BFF"/>
    <w:rsid w:val="00BE67E0"/>
    <w:rsid w:val="00C00797"/>
    <w:rsid w:val="00CE7EE2"/>
    <w:rsid w:val="00DE7C7E"/>
    <w:rsid w:val="00E72EBE"/>
    <w:rsid w:val="00E97656"/>
    <w:rsid w:val="00F420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59BFD1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ListParagraph">
    <w:name w:val="List Paragraph"/>
    <w:basedOn w:val="Normal"/>
    <w:uiPriority w:val="34"/>
    <w:qFormat/>
    <w:rsid w:val="006D0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0EF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EF3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D0EF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ListParagraph">
    <w:name w:val="List Paragraph"/>
    <w:basedOn w:val="Normal"/>
    <w:uiPriority w:val="34"/>
    <w:qFormat/>
    <w:rsid w:val="006D0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0EF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EF3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D0EF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24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27</Words>
  <Characters>186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FT</Company>
  <LinksUpToDate>false</LinksUpToDate>
  <CharactersWithSpaces>2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onnor</dc:creator>
  <cp:lastModifiedBy>WSAdmin</cp:lastModifiedBy>
  <cp:revision>2</cp:revision>
  <dcterms:created xsi:type="dcterms:W3CDTF">2015-02-19T15:18:00Z</dcterms:created>
  <dcterms:modified xsi:type="dcterms:W3CDTF">2015-02-19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